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256" r:id="rId2"/>
    <p:sldId id="287" r:id="rId3"/>
    <p:sldId id="260" r:id="rId4"/>
    <p:sldId id="257" r:id="rId5"/>
    <p:sldId id="258" r:id="rId6"/>
    <p:sldId id="259" r:id="rId7"/>
    <p:sldId id="261" r:id="rId8"/>
    <p:sldId id="277" r:id="rId9"/>
    <p:sldId id="262" r:id="rId10"/>
    <p:sldId id="263" r:id="rId11"/>
    <p:sldId id="264" r:id="rId12"/>
    <p:sldId id="265" r:id="rId13"/>
    <p:sldId id="266" r:id="rId14"/>
    <p:sldId id="267" r:id="rId15"/>
    <p:sldId id="268" r:id="rId16"/>
    <p:sldId id="269" r:id="rId17"/>
    <p:sldId id="270" r:id="rId18"/>
    <p:sldId id="271" r:id="rId19"/>
    <p:sldId id="272" r:id="rId20"/>
    <p:sldId id="284" r:id="rId21"/>
    <p:sldId id="275" r:id="rId22"/>
    <p:sldId id="285" r:id="rId23"/>
    <p:sldId id="276" r:id="rId24"/>
    <p:sldId id="286" r:id="rId25"/>
    <p:sldId id="302" r:id="rId26"/>
    <p:sldId id="303" r:id="rId27"/>
    <p:sldId id="305" r:id="rId2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5D8853C-9477-4D78-A08C-4DAC3F0D9420}" type="datetimeFigureOut">
              <a:rPr lang="en-IN" smtClean="0"/>
              <a:t>04-01-2023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E8BFB05-F785-4833-9ADB-35AB8CC6434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369040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8BFB05-F785-4833-9ADB-35AB8CC64346}" type="slidenum">
              <a:rPr lang="en-IN" smtClean="0"/>
              <a:t>21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796915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AD4400-3969-4BCC-94C0-EF7B01D0440E}" type="datetimeFigureOut">
              <a:rPr lang="en-IN" smtClean="0"/>
              <a:t>04-01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262E4-E2E4-4051-AC63-58A0AFD0324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2326818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AD4400-3969-4BCC-94C0-EF7B01D0440E}" type="datetimeFigureOut">
              <a:rPr lang="en-IN" smtClean="0"/>
              <a:t>04-01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262E4-E2E4-4051-AC63-58A0AFD0324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1464106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AD4400-3969-4BCC-94C0-EF7B01D0440E}" type="datetimeFigureOut">
              <a:rPr lang="en-IN" smtClean="0"/>
              <a:t>04-01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262E4-E2E4-4051-AC63-58A0AFD0324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531407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AD4400-3969-4BCC-94C0-EF7B01D0440E}" type="datetimeFigureOut">
              <a:rPr lang="en-IN" smtClean="0"/>
              <a:t>04-01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262E4-E2E4-4051-AC63-58A0AFD0324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1720684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AD4400-3969-4BCC-94C0-EF7B01D0440E}" type="datetimeFigureOut">
              <a:rPr lang="en-IN" smtClean="0"/>
              <a:t>04-01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262E4-E2E4-4051-AC63-58A0AFD0324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96480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AD4400-3969-4BCC-94C0-EF7B01D0440E}" type="datetimeFigureOut">
              <a:rPr lang="en-IN" smtClean="0"/>
              <a:t>04-01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262E4-E2E4-4051-AC63-58A0AFD0324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6870998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AD4400-3969-4BCC-94C0-EF7B01D0440E}" type="datetimeFigureOut">
              <a:rPr lang="en-IN" smtClean="0"/>
              <a:t>04-01-2023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262E4-E2E4-4051-AC63-58A0AFD0324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1195369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AD4400-3969-4BCC-94C0-EF7B01D0440E}" type="datetimeFigureOut">
              <a:rPr lang="en-IN" smtClean="0"/>
              <a:t>04-01-2023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262E4-E2E4-4051-AC63-58A0AFD0324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7121951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AD4400-3969-4BCC-94C0-EF7B01D0440E}" type="datetimeFigureOut">
              <a:rPr lang="en-IN" smtClean="0"/>
              <a:t>04-01-2023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262E4-E2E4-4051-AC63-58A0AFD0324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8295979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AD4400-3969-4BCC-94C0-EF7B01D0440E}" type="datetimeFigureOut">
              <a:rPr lang="en-IN" smtClean="0"/>
              <a:t>04-01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262E4-E2E4-4051-AC63-58A0AFD0324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528182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AD4400-3969-4BCC-94C0-EF7B01D0440E}" type="datetimeFigureOut">
              <a:rPr lang="en-IN" smtClean="0"/>
              <a:t>04-01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262E4-E2E4-4051-AC63-58A0AFD0324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241573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AD4400-3969-4BCC-94C0-EF7B01D0440E}" type="datetimeFigureOut">
              <a:rPr lang="en-IN" smtClean="0"/>
              <a:t>04-01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3262E4-E2E4-4051-AC63-58A0AFD0324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59763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5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jpeg"/><Relationship Id="rId9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3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47.bin"/><Relationship Id="rId3" Type="http://schemas.openxmlformats.org/officeDocument/2006/relationships/image" Target="../media/image54.png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51.wmf"/><Relationship Id="rId4" Type="http://schemas.openxmlformats.org/officeDocument/2006/relationships/image" Target="../media/image55.png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5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6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59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60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6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9.wmf"/><Relationship Id="rId3" Type="http://schemas.openxmlformats.org/officeDocument/2006/relationships/image" Target="../media/image10.gi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8.wmf"/><Relationship Id="rId5" Type="http://schemas.openxmlformats.org/officeDocument/2006/relationships/image" Target="../media/image12.gif"/><Relationship Id="rId10" Type="http://schemas.openxmlformats.org/officeDocument/2006/relationships/oleObject" Target="../embeddings/oleObject5.bin"/><Relationship Id="rId4" Type="http://schemas.openxmlformats.org/officeDocument/2006/relationships/image" Target="../media/image11.gif"/><Relationship Id="rId9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347864" y="3717032"/>
            <a:ext cx="264818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5400" b="1" dirty="0" smtClean="0">
                <a:latin typeface="Times New Roman" pitchFamily="18" charset="0"/>
                <a:cs typeface="Times New Roman" pitchFamily="18" charset="0"/>
              </a:rPr>
              <a:t>ES1032</a:t>
            </a:r>
            <a:endParaRPr lang="en-IN" sz="5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653563" y="4869160"/>
            <a:ext cx="61926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latin typeface="Castellar" pitchFamily="18" charset="0"/>
              </a:rPr>
              <a:t> DR. R. S. DESHPANDE</a:t>
            </a:r>
            <a:endParaRPr lang="en-IN" sz="4000" b="1" dirty="0">
              <a:latin typeface="Castellar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55576" y="1412776"/>
            <a:ext cx="7488832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IN" sz="6600" dirty="0" smtClean="0">
                <a:latin typeface="Algerian" pitchFamily="82" charset="0"/>
                <a:cs typeface="Times New Roman" pitchFamily="18" charset="0"/>
              </a:rPr>
              <a:t>Mathematics &amp; Statistics</a:t>
            </a:r>
            <a:endParaRPr lang="en-IN" sz="6600" dirty="0">
              <a:latin typeface="Algerian" pitchFamily="82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5507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946777"/>
              </p:ext>
            </p:extLst>
          </p:nvPr>
        </p:nvGraphicFramePr>
        <p:xfrm>
          <a:off x="341313" y="765175"/>
          <a:ext cx="8459787" cy="544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name="Equation" r:id="rId3" imgW="2882880" imgH="1854000" progId="Equation.DSMT4">
                  <p:embed/>
                </p:oleObj>
              </mc:Choice>
              <mc:Fallback>
                <p:oleObj name="Equation" r:id="rId3" imgW="2882880" imgH="18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313" y="765175"/>
                        <a:ext cx="8459787" cy="544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7414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670932"/>
              </p:ext>
            </p:extLst>
          </p:nvPr>
        </p:nvGraphicFramePr>
        <p:xfrm>
          <a:off x="179512" y="908720"/>
          <a:ext cx="8682037" cy="216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4" name="Equation" r:id="rId3" imgW="4381200" imgH="1091880" progId="Equation.DSMT4">
                  <p:embed/>
                </p:oleObj>
              </mc:Choice>
              <mc:Fallback>
                <p:oleObj name="Equation" r:id="rId3" imgW="438120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512" y="908720"/>
                        <a:ext cx="8682037" cy="2163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009079"/>
              </p:ext>
            </p:extLst>
          </p:nvPr>
        </p:nvGraphicFramePr>
        <p:xfrm>
          <a:off x="323528" y="3645024"/>
          <a:ext cx="8424936" cy="2222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5" name="Equation" r:id="rId5" imgW="3657600" imgH="965160" progId="Equation.DSMT4">
                  <p:embed/>
                </p:oleObj>
              </mc:Choice>
              <mc:Fallback>
                <p:oleObj name="Equation" r:id="rId5" imgW="365760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528" y="3645024"/>
                        <a:ext cx="8424936" cy="22224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5147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863518"/>
              </p:ext>
            </p:extLst>
          </p:nvPr>
        </p:nvGraphicFramePr>
        <p:xfrm>
          <a:off x="179512" y="260648"/>
          <a:ext cx="8151306" cy="3744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7" name="Equation" r:id="rId3" imgW="3593880" imgH="1650960" progId="Equation.DSMT4">
                  <p:embed/>
                </p:oleObj>
              </mc:Choice>
              <mc:Fallback>
                <p:oleObj name="Equation" r:id="rId3" imgW="3593880" imgH="1650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512" y="260648"/>
                        <a:ext cx="8151306" cy="37444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0863"/>
              </p:ext>
            </p:extLst>
          </p:nvPr>
        </p:nvGraphicFramePr>
        <p:xfrm>
          <a:off x="971600" y="4149080"/>
          <a:ext cx="4392488" cy="2176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8" name="Equation" r:id="rId5" imgW="1434960" imgH="711000" progId="Equation.DSMT4">
                  <p:embed/>
                </p:oleObj>
              </mc:Choice>
              <mc:Fallback>
                <p:oleObj name="Equation" r:id="rId5" imgW="14349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600" y="4149080"/>
                        <a:ext cx="4392488" cy="21768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326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138365"/>
              </p:ext>
            </p:extLst>
          </p:nvPr>
        </p:nvGraphicFramePr>
        <p:xfrm>
          <a:off x="467544" y="332656"/>
          <a:ext cx="5018087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1" name="Equation" r:id="rId3" imgW="2108160" imgH="711000" progId="Equation.DSMT4">
                  <p:embed/>
                </p:oleObj>
              </mc:Choice>
              <mc:Fallback>
                <p:oleObj name="Equation" r:id="rId3" imgW="21081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7544" y="332656"/>
                        <a:ext cx="5018087" cy="169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457795"/>
              </p:ext>
            </p:extLst>
          </p:nvPr>
        </p:nvGraphicFramePr>
        <p:xfrm>
          <a:off x="755576" y="2348880"/>
          <a:ext cx="7560840" cy="375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2" name="Equation" r:id="rId5" imgW="3327120" imgH="1650960" progId="Equation.DSMT4">
                  <p:embed/>
                </p:oleObj>
              </mc:Choice>
              <mc:Fallback>
                <p:oleObj name="Equation" r:id="rId5" imgW="3327120" imgH="1650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5576" y="2348880"/>
                        <a:ext cx="7560840" cy="3751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4736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764325"/>
              </p:ext>
            </p:extLst>
          </p:nvPr>
        </p:nvGraphicFramePr>
        <p:xfrm>
          <a:off x="214313" y="260350"/>
          <a:ext cx="8791575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4" name="Equation" r:id="rId3" imgW="3720960" imgH="457200" progId="Equation.DSMT4">
                  <p:embed/>
                </p:oleObj>
              </mc:Choice>
              <mc:Fallback>
                <p:oleObj name="Equation" r:id="rId3" imgW="3720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4313" y="260350"/>
                        <a:ext cx="8791575" cy="1081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320972"/>
              </p:ext>
            </p:extLst>
          </p:nvPr>
        </p:nvGraphicFramePr>
        <p:xfrm>
          <a:off x="265113" y="3357563"/>
          <a:ext cx="8648700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5" name="Equation" r:id="rId5" imgW="3695400" imgH="457200" progId="Equation.DSMT4">
                  <p:embed/>
                </p:oleObj>
              </mc:Choice>
              <mc:Fallback>
                <p:oleObj name="Equation" r:id="rId5" imgW="3695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5113" y="3357563"/>
                        <a:ext cx="8648700" cy="1068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5990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95889"/>
              </p:ext>
            </p:extLst>
          </p:nvPr>
        </p:nvGraphicFramePr>
        <p:xfrm>
          <a:off x="192088" y="260350"/>
          <a:ext cx="8701087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" name="Equation" r:id="rId3" imgW="4254480" imgH="711000" progId="Equation.DSMT4">
                  <p:embed/>
                </p:oleObj>
              </mc:Choice>
              <mc:Fallback>
                <p:oleObj name="Equation" r:id="rId3" imgW="42544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2088" y="260350"/>
                        <a:ext cx="8701087" cy="1454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173557"/>
              </p:ext>
            </p:extLst>
          </p:nvPr>
        </p:nvGraphicFramePr>
        <p:xfrm>
          <a:off x="251520" y="1844824"/>
          <a:ext cx="8280400" cy="437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1" name="Equation" r:id="rId5" imgW="3174840" imgH="1676160" progId="Equation.DSMT4">
                  <p:embed/>
                </p:oleObj>
              </mc:Choice>
              <mc:Fallback>
                <p:oleObj name="Equation" r:id="rId5" imgW="3174840" imgH="1676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520" y="1844824"/>
                        <a:ext cx="8280400" cy="437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7196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22298" y="188640"/>
            <a:ext cx="554876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Matrix of a Linear Transformation</a:t>
            </a:r>
            <a:endParaRPr lang="en-IN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34831"/>
              </p:ext>
            </p:extLst>
          </p:nvPr>
        </p:nvGraphicFramePr>
        <p:xfrm>
          <a:off x="251520" y="980728"/>
          <a:ext cx="8568952" cy="567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9" name="Equation" r:id="rId3" imgW="3568680" imgH="2361960" progId="Equation.DSMT4">
                  <p:embed/>
                </p:oleObj>
              </mc:Choice>
              <mc:Fallback>
                <p:oleObj name="Equation" r:id="rId3" imgW="3568680" imgH="236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520" y="980728"/>
                        <a:ext cx="8568952" cy="567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3593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067016"/>
              </p:ext>
            </p:extLst>
          </p:nvPr>
        </p:nvGraphicFramePr>
        <p:xfrm>
          <a:off x="323528" y="1052736"/>
          <a:ext cx="8202994" cy="4536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3" name="Equation" r:id="rId3" imgW="3352680" imgH="1854000" progId="Equation.DSMT4">
                  <p:embed/>
                </p:oleObj>
              </mc:Choice>
              <mc:Fallback>
                <p:oleObj name="Equation" r:id="rId3" imgW="3352680" imgH="18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528" y="1052736"/>
                        <a:ext cx="8202994" cy="4536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7935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345854"/>
              </p:ext>
            </p:extLst>
          </p:nvPr>
        </p:nvGraphicFramePr>
        <p:xfrm>
          <a:off x="107950" y="2155825"/>
          <a:ext cx="8769350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6" name="Equation" r:id="rId3" imgW="4394160" imgH="736560" progId="Equation.DSMT4">
                  <p:embed/>
                </p:oleObj>
              </mc:Choice>
              <mc:Fallback>
                <p:oleObj name="Equation" r:id="rId3" imgW="43941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950" y="2155825"/>
                        <a:ext cx="8769350" cy="147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799890"/>
              </p:ext>
            </p:extLst>
          </p:nvPr>
        </p:nvGraphicFramePr>
        <p:xfrm>
          <a:off x="323528" y="260648"/>
          <a:ext cx="8640960" cy="920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7" name="Equation" r:id="rId5" imgW="4292280" imgH="457200" progId="Equation.DSMT4">
                  <p:embed/>
                </p:oleObj>
              </mc:Choice>
              <mc:Fallback>
                <p:oleObj name="Equation" r:id="rId5" imgW="4292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528" y="260648"/>
                        <a:ext cx="8640960" cy="920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550089"/>
              </p:ext>
            </p:extLst>
          </p:nvPr>
        </p:nvGraphicFramePr>
        <p:xfrm>
          <a:off x="539750" y="4724400"/>
          <a:ext cx="7958138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8" name="Equation" r:id="rId7" imgW="2806560" imgH="457200" progId="Equation.DSMT4">
                  <p:embed/>
                </p:oleObj>
              </mc:Choice>
              <mc:Fallback>
                <p:oleObj name="Equation" r:id="rId7" imgW="2806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9750" y="4724400"/>
                        <a:ext cx="7958138" cy="1296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642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959192"/>
              </p:ext>
            </p:extLst>
          </p:nvPr>
        </p:nvGraphicFramePr>
        <p:xfrm>
          <a:off x="107504" y="260648"/>
          <a:ext cx="8784976" cy="1081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7" name="Equation" r:id="rId3" imgW="5155920" imgH="634680" progId="Equation.DSMT4">
                  <p:embed/>
                </p:oleObj>
              </mc:Choice>
              <mc:Fallback>
                <p:oleObj name="Equation" r:id="rId3" imgW="515592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504" y="260648"/>
                        <a:ext cx="8784976" cy="10816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80424"/>
              </p:ext>
            </p:extLst>
          </p:nvPr>
        </p:nvGraphicFramePr>
        <p:xfrm>
          <a:off x="251520" y="1412776"/>
          <a:ext cx="68770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8" name="Equation" r:id="rId5" imgW="3200400" imgH="279360" progId="Equation.DSMT4">
                  <p:embed/>
                </p:oleObj>
              </mc:Choice>
              <mc:Fallback>
                <p:oleObj name="Equation" r:id="rId5" imgW="32004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520" y="1412776"/>
                        <a:ext cx="6877050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20050"/>
              </p:ext>
            </p:extLst>
          </p:nvPr>
        </p:nvGraphicFramePr>
        <p:xfrm>
          <a:off x="18434" y="3140968"/>
          <a:ext cx="8766974" cy="1524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9" name="Equation" r:id="rId7" imgW="4089240" imgH="711000" progId="Equation.DSMT4">
                  <p:embed/>
                </p:oleObj>
              </mc:Choice>
              <mc:Fallback>
                <p:oleObj name="Equation" r:id="rId7" imgW="40892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434" y="3140968"/>
                        <a:ext cx="8766974" cy="15246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697009"/>
              </p:ext>
            </p:extLst>
          </p:nvPr>
        </p:nvGraphicFramePr>
        <p:xfrm>
          <a:off x="251520" y="4869160"/>
          <a:ext cx="8332788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0" name="Equation" r:id="rId9" imgW="8332920" imgH="1727280" progId="Equation.DSMT4">
                  <p:embed/>
                </p:oleObj>
              </mc:Choice>
              <mc:Fallback>
                <p:oleObj name="Equation" r:id="rId9" imgW="8332920" imgH="1727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1520" y="4869160"/>
                        <a:ext cx="8332788" cy="172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397947"/>
              </p:ext>
            </p:extLst>
          </p:nvPr>
        </p:nvGraphicFramePr>
        <p:xfrm>
          <a:off x="611560" y="2060847"/>
          <a:ext cx="6336704" cy="489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1" name="Equation" r:id="rId11" imgW="2958840" imgH="228600" progId="Equation.DSMT4">
                  <p:embed/>
                </p:oleObj>
              </mc:Choice>
              <mc:Fallback>
                <p:oleObj name="Equation" r:id="rId11" imgW="2958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1560" y="2060847"/>
                        <a:ext cx="6336704" cy="4895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807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76274"/>
            <a:ext cx="4726646" cy="28926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 descr="Green Screen Techniques for Video and Photography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944" y="980728"/>
            <a:ext cx="4969523" cy="27953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731683"/>
              </p:ext>
            </p:extLst>
          </p:nvPr>
        </p:nvGraphicFramePr>
        <p:xfrm>
          <a:off x="2100121" y="1340768"/>
          <a:ext cx="814436" cy="1002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2" name="Equation" r:id="rId5" imgW="203040" imgH="190440" progId="Equation.DSMT4">
                  <p:embed/>
                </p:oleObj>
              </mc:Choice>
              <mc:Fallback>
                <p:oleObj name="Equation" r:id="rId5" imgW="2030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00121" y="1340768"/>
                        <a:ext cx="814436" cy="10023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Curved Connector 6"/>
          <p:cNvCxnSpPr/>
          <p:nvPr/>
        </p:nvCxnSpPr>
        <p:spPr>
          <a:xfrm rot="10800000" flipV="1">
            <a:off x="1111380" y="2204864"/>
            <a:ext cx="1761593" cy="1332148"/>
          </a:xfrm>
          <a:prstGeom prst="curvedConnector3">
            <a:avLst>
              <a:gd name="adj1" fmla="val -8499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333850"/>
              </p:ext>
            </p:extLst>
          </p:nvPr>
        </p:nvGraphicFramePr>
        <p:xfrm>
          <a:off x="340754" y="3068960"/>
          <a:ext cx="770626" cy="679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3" name="Equation" r:id="rId7" imgW="215640" imgH="190440" progId="Equation.DSMT4">
                  <p:embed/>
                </p:oleObj>
              </mc:Choice>
              <mc:Fallback>
                <p:oleObj name="Equation" r:id="rId7" imgW="2156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0754" y="3068960"/>
                        <a:ext cx="770626" cy="679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605" name="Picture 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99" y="3776086"/>
            <a:ext cx="5910449" cy="28212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50018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323670"/>
              </p:ext>
            </p:extLst>
          </p:nvPr>
        </p:nvGraphicFramePr>
        <p:xfrm>
          <a:off x="251520" y="332656"/>
          <a:ext cx="8069263" cy="192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0" name="Equation" r:id="rId3" imgW="2984400" imgH="711000" progId="Equation.DSMT4">
                  <p:embed/>
                </p:oleObj>
              </mc:Choice>
              <mc:Fallback>
                <p:oleObj name="Equation" r:id="rId3" imgW="29844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520" y="332656"/>
                        <a:ext cx="8069263" cy="192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038119"/>
              </p:ext>
            </p:extLst>
          </p:nvPr>
        </p:nvGraphicFramePr>
        <p:xfrm>
          <a:off x="2339752" y="2924944"/>
          <a:ext cx="3912077" cy="2880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1" name="Equation" r:id="rId5" imgW="1155600" imgH="850680" progId="Equation.DSMT4">
                  <p:embed/>
                </p:oleObj>
              </mc:Choice>
              <mc:Fallback>
                <p:oleObj name="Equation" r:id="rId5" imgW="115560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39752" y="2924944"/>
                        <a:ext cx="3912077" cy="2880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361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51520" y="260648"/>
            <a:ext cx="680224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Invertible Linear Transformation</a:t>
            </a:r>
            <a:endParaRPr lang="en-IN" sz="3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943868"/>
              </p:ext>
            </p:extLst>
          </p:nvPr>
        </p:nvGraphicFramePr>
        <p:xfrm>
          <a:off x="288127" y="1844824"/>
          <a:ext cx="8498217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2" name="Equation" r:id="rId4" imgW="4584600" imgH="698400" progId="Equation.DSMT4">
                  <p:embed/>
                </p:oleObj>
              </mc:Choice>
              <mc:Fallback>
                <p:oleObj name="Equation" r:id="rId4" imgW="458460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8127" y="1844824"/>
                        <a:ext cx="8498217" cy="1296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53954"/>
              </p:ext>
            </p:extLst>
          </p:nvPr>
        </p:nvGraphicFramePr>
        <p:xfrm>
          <a:off x="395536" y="3789040"/>
          <a:ext cx="8282506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3" name="Equation" r:id="rId6" imgW="4178160" imgH="507960" progId="Equation.DSMT4">
                  <p:embed/>
                </p:oleObj>
              </mc:Choice>
              <mc:Fallback>
                <p:oleObj name="Equation" r:id="rId6" imgW="41781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5536" y="3789040"/>
                        <a:ext cx="8282506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4150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131511"/>
              </p:ext>
            </p:extLst>
          </p:nvPr>
        </p:nvGraphicFramePr>
        <p:xfrm>
          <a:off x="179512" y="260648"/>
          <a:ext cx="8568952" cy="3007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4" name="Equation" r:id="rId3" imgW="3365280" imgH="1180800" progId="Equation.DSMT4">
                  <p:embed/>
                </p:oleObj>
              </mc:Choice>
              <mc:Fallback>
                <p:oleObj name="Equation" r:id="rId3" imgW="3365280" imgH="1180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512" y="260648"/>
                        <a:ext cx="8568952" cy="30072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79896"/>
              </p:ext>
            </p:extLst>
          </p:nvPr>
        </p:nvGraphicFramePr>
        <p:xfrm>
          <a:off x="323528" y="3789040"/>
          <a:ext cx="8224838" cy="204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5" name="Equation" r:id="rId5" imgW="3530520" imgH="876240" progId="Equation.DSMT4">
                  <p:embed/>
                </p:oleObj>
              </mc:Choice>
              <mc:Fallback>
                <p:oleObj name="Equation" r:id="rId5" imgW="353052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528" y="3789040"/>
                        <a:ext cx="8224838" cy="2043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5223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559" name="Picture 1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4370714"/>
            <a:ext cx="6122996" cy="21429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530" y="1052735"/>
            <a:ext cx="3595373" cy="2834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112531" y="188640"/>
            <a:ext cx="695613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IN" sz="3600" b="1" dirty="0">
                <a:latin typeface="Times New Roman" pitchFamily="18" charset="0"/>
                <a:cs typeface="Times New Roman" pitchFamily="18" charset="0"/>
              </a:rPr>
              <a:t>Composite Linear Transformation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34280"/>
              </p:ext>
            </p:extLst>
          </p:nvPr>
        </p:nvGraphicFramePr>
        <p:xfrm>
          <a:off x="3707904" y="1027917"/>
          <a:ext cx="2411412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0" name="Equation" r:id="rId5" imgW="672840" imgH="177480" progId="Equation.DSMT4">
                  <p:embed/>
                </p:oleObj>
              </mc:Choice>
              <mc:Fallback>
                <p:oleObj name="Equation" r:id="rId5" imgW="6728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07904" y="1027917"/>
                        <a:ext cx="2411412" cy="636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073475"/>
              </p:ext>
            </p:extLst>
          </p:nvPr>
        </p:nvGraphicFramePr>
        <p:xfrm>
          <a:off x="6228184" y="1124744"/>
          <a:ext cx="2500313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1" name="Equation" r:id="rId7" imgW="698400" imgH="177480" progId="Equation.DSMT4">
                  <p:embed/>
                </p:oleObj>
              </mc:Choice>
              <mc:Fallback>
                <p:oleObj name="Equation" r:id="rId7" imgW="698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28184" y="1124744"/>
                        <a:ext cx="2500313" cy="636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938029"/>
              </p:ext>
            </p:extLst>
          </p:nvPr>
        </p:nvGraphicFramePr>
        <p:xfrm>
          <a:off x="5476403" y="1916832"/>
          <a:ext cx="318452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2" name="Equation" r:id="rId9" imgW="888840" imgH="177480" progId="Equation.DSMT4">
                  <p:embed/>
                </p:oleObj>
              </mc:Choice>
              <mc:Fallback>
                <p:oleObj name="Equation" r:id="rId9" imgW="8888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76403" y="1916832"/>
                        <a:ext cx="3184525" cy="636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527932"/>
              </p:ext>
            </p:extLst>
          </p:nvPr>
        </p:nvGraphicFramePr>
        <p:xfrm>
          <a:off x="5294635" y="2852936"/>
          <a:ext cx="3548062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3" name="Equation" r:id="rId11" imgW="1231560" imgH="203040" progId="Equation.DSMT4">
                  <p:embed/>
                </p:oleObj>
              </mc:Choice>
              <mc:Fallback>
                <p:oleObj name="Equation" r:id="rId11" imgW="1231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94635" y="2852936"/>
                        <a:ext cx="3548062" cy="58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130150"/>
              </p:ext>
            </p:extLst>
          </p:nvPr>
        </p:nvGraphicFramePr>
        <p:xfrm>
          <a:off x="5508104" y="3645024"/>
          <a:ext cx="3467100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4" name="Equation" r:id="rId13" imgW="952200" imgH="253800" progId="Equation.DSMT4">
                  <p:embed/>
                </p:oleObj>
              </mc:Choice>
              <mc:Fallback>
                <p:oleObj name="Equation" r:id="rId13" imgW="952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08104" y="3645024"/>
                        <a:ext cx="3467100" cy="922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6451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010320"/>
              </p:ext>
            </p:extLst>
          </p:nvPr>
        </p:nvGraphicFramePr>
        <p:xfrm>
          <a:off x="179512" y="116632"/>
          <a:ext cx="8736856" cy="2899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9" name="Equation" r:id="rId3" imgW="4978080" imgH="1650960" progId="Equation.DSMT4">
                  <p:embed/>
                </p:oleObj>
              </mc:Choice>
              <mc:Fallback>
                <p:oleObj name="Equation" r:id="rId3" imgW="4978080" imgH="1650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512" y="116632"/>
                        <a:ext cx="8736856" cy="28991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209910"/>
              </p:ext>
            </p:extLst>
          </p:nvPr>
        </p:nvGraphicFramePr>
        <p:xfrm>
          <a:off x="179512" y="2996952"/>
          <a:ext cx="7632848" cy="1367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0" name="Equation" r:id="rId5" imgW="2692080" imgH="482400" progId="Equation.DSMT4">
                  <p:embed/>
                </p:oleObj>
              </mc:Choice>
              <mc:Fallback>
                <p:oleObj name="Equation" r:id="rId5" imgW="2692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9512" y="2996952"/>
                        <a:ext cx="7632848" cy="1367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453620"/>
              </p:ext>
            </p:extLst>
          </p:nvPr>
        </p:nvGraphicFramePr>
        <p:xfrm>
          <a:off x="539552" y="4437112"/>
          <a:ext cx="6984776" cy="1926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1" name="Equation" r:id="rId7" imgW="3314520" imgH="914400" progId="Equation.DSMT4">
                  <p:embed/>
                </p:oleObj>
              </mc:Choice>
              <mc:Fallback>
                <p:oleObj name="Equation" r:id="rId7" imgW="331452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9552" y="4437112"/>
                        <a:ext cx="6984776" cy="19268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4907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IN">
              <a:latin typeface="Calibri" pitchFamily="34" charset="0"/>
            </a:endParaRPr>
          </a:p>
        </p:txBody>
      </p:sp>
      <p:sp>
        <p:nvSpPr>
          <p:cNvPr id="1126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IN"/>
          </a:p>
        </p:txBody>
      </p:sp>
      <p:sp>
        <p:nvSpPr>
          <p:cNvPr id="1126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IN"/>
          </a:p>
        </p:txBody>
      </p:sp>
      <p:sp>
        <p:nvSpPr>
          <p:cNvPr id="1126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IN"/>
          </a:p>
        </p:txBody>
      </p:sp>
      <p:sp>
        <p:nvSpPr>
          <p:cNvPr id="1127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IN"/>
          </a:p>
        </p:txBody>
      </p:sp>
      <p:graphicFrame>
        <p:nvGraphicFramePr>
          <p:cNvPr id="112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491878"/>
              </p:ext>
            </p:extLst>
          </p:nvPr>
        </p:nvGraphicFramePr>
        <p:xfrm>
          <a:off x="179512" y="1628800"/>
          <a:ext cx="8741768" cy="3371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" name="Equation" r:id="rId3" imgW="3555720" imgH="1371600" progId="Equation.DSMT4">
                  <p:embed/>
                </p:oleObj>
              </mc:Choice>
              <mc:Fallback>
                <p:oleObj name="Equation" r:id="rId3" imgW="355572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628800"/>
                        <a:ext cx="8741768" cy="33718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3816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IN">
              <a:latin typeface="Calibri" pitchFamily="34" charset="0"/>
            </a:endParaRPr>
          </a:p>
        </p:txBody>
      </p:sp>
      <p:sp>
        <p:nvSpPr>
          <p:cNvPr id="1229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IN"/>
          </a:p>
        </p:txBody>
      </p:sp>
      <p:sp>
        <p:nvSpPr>
          <p:cNvPr id="1229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IN"/>
          </a:p>
        </p:txBody>
      </p:sp>
      <p:sp>
        <p:nvSpPr>
          <p:cNvPr id="12293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IN"/>
          </a:p>
        </p:txBody>
      </p:sp>
      <p:sp>
        <p:nvSpPr>
          <p:cNvPr id="1229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IN"/>
          </a:p>
        </p:txBody>
      </p:sp>
      <p:graphicFrame>
        <p:nvGraphicFramePr>
          <p:cNvPr id="122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264792"/>
              </p:ext>
            </p:extLst>
          </p:nvPr>
        </p:nvGraphicFramePr>
        <p:xfrm>
          <a:off x="219075" y="1017588"/>
          <a:ext cx="8502650" cy="425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4" name="Equation" r:id="rId3" imgW="3124080" imgH="1562040" progId="Equation.DSMT4">
                  <p:embed/>
                </p:oleObj>
              </mc:Choice>
              <mc:Fallback>
                <p:oleObj name="Equation" r:id="rId3" imgW="312408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" y="1017588"/>
                        <a:ext cx="8502650" cy="425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510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IN">
              <a:latin typeface="Calibri" pitchFamily="34" charset="0"/>
            </a:endParaRPr>
          </a:p>
        </p:txBody>
      </p:sp>
      <p:sp>
        <p:nvSpPr>
          <p:cNvPr id="1433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IN"/>
          </a:p>
        </p:txBody>
      </p:sp>
      <p:sp>
        <p:nvSpPr>
          <p:cNvPr id="1434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IN"/>
          </a:p>
        </p:txBody>
      </p:sp>
      <p:sp>
        <p:nvSpPr>
          <p:cNvPr id="1434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IN"/>
          </a:p>
        </p:txBody>
      </p:sp>
      <p:sp>
        <p:nvSpPr>
          <p:cNvPr id="1434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IN"/>
          </a:p>
        </p:txBody>
      </p:sp>
      <p:graphicFrame>
        <p:nvGraphicFramePr>
          <p:cNvPr id="14344" name="Object 4"/>
          <p:cNvGraphicFramePr>
            <a:graphicFrameLocks noChangeAspect="1"/>
          </p:cNvGraphicFramePr>
          <p:nvPr/>
        </p:nvGraphicFramePr>
        <p:xfrm>
          <a:off x="214313" y="2071688"/>
          <a:ext cx="8705850" cy="250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8" name="Equation" r:id="rId3" imgW="4508500" imgH="1295400" progId="Equation.DSMT4">
                  <p:embed/>
                </p:oleObj>
              </mc:Choice>
              <mc:Fallback>
                <p:oleObj name="Equation" r:id="rId3" imgW="4508500" imgH="129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2071688"/>
                        <a:ext cx="8705850" cy="2500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5"/>
          <p:cNvGraphicFramePr>
            <a:graphicFrameLocks noChangeAspect="1"/>
          </p:cNvGraphicFramePr>
          <p:nvPr/>
        </p:nvGraphicFramePr>
        <p:xfrm>
          <a:off x="2786063" y="4714875"/>
          <a:ext cx="2428875" cy="150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9" name="Equation" r:id="rId5" imgW="634725" imgH="393529" progId="Equation.DSMT4">
                  <p:embed/>
                </p:oleObj>
              </mc:Choice>
              <mc:Fallback>
                <p:oleObj name="Equation" r:id="rId5" imgW="63472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4714875"/>
                        <a:ext cx="2428875" cy="150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179388" y="188913"/>
          <a:ext cx="8543925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0" name="Equation" r:id="rId7" imgW="3568700" imgH="647700" progId="Equation.DSMT4">
                  <p:embed/>
                </p:oleObj>
              </mc:Choice>
              <mc:Fallback>
                <p:oleObj name="Equation" r:id="rId7" imgW="3568700" imgH="647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88913"/>
                        <a:ext cx="8543925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2523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https://upload.wikimedia.org/wikipedia/commons/thumb/e/e6/Streckung_homogenitaet_Version_3.gif/155px-Streckung_homogenitaet_Version_3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2184" y="3429000"/>
            <a:ext cx="3949055" cy="28039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 descr="https://upload.wikimedia.org/wikipedia/commons/4/43/Streckung_eines_Vektors.gif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183" y="260648"/>
            <a:ext cx="3028573" cy="1872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4" descr="https://upload.wikimedia.org/wikipedia/commons/thumb/2/25/Streckung_der_Summe_zweier_Vektoren.gif/155px-Streckung_der_Summe_zweier_Vektoren.gif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115" y="3140968"/>
            <a:ext cx="4102853" cy="35640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615081"/>
              </p:ext>
            </p:extLst>
          </p:nvPr>
        </p:nvGraphicFramePr>
        <p:xfrm>
          <a:off x="6012160" y="457137"/>
          <a:ext cx="2528887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3" name="Equation" r:id="rId6" imgW="1002960" imgH="457200" progId="Equation.DSMT4">
                  <p:embed/>
                </p:oleObj>
              </mc:Choice>
              <mc:Fallback>
                <p:oleObj name="Equation" r:id="rId6" imgW="1002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12160" y="457137"/>
                        <a:ext cx="2528887" cy="1152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546098"/>
              </p:ext>
            </p:extLst>
          </p:nvPr>
        </p:nvGraphicFramePr>
        <p:xfrm>
          <a:off x="3177755" y="764704"/>
          <a:ext cx="988109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4" name="Equation" r:id="rId8" imgW="482400" imgH="457200" progId="Equation.DSMT4">
                  <p:embed/>
                </p:oleObj>
              </mc:Choice>
              <mc:Fallback>
                <p:oleObj name="Equation" r:id="rId8" imgW="482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77755" y="764704"/>
                        <a:ext cx="988109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081483"/>
              </p:ext>
            </p:extLst>
          </p:nvPr>
        </p:nvGraphicFramePr>
        <p:xfrm>
          <a:off x="436469" y="2348880"/>
          <a:ext cx="3300367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5" name="Equation" r:id="rId10" imgW="1904760" imgH="457200" progId="Equation.DSMT4">
                  <p:embed/>
                </p:oleObj>
              </mc:Choice>
              <mc:Fallback>
                <p:oleObj name="Equation" r:id="rId10" imgW="1904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6469" y="2348880"/>
                        <a:ext cx="3300367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492781"/>
              </p:ext>
            </p:extLst>
          </p:nvPr>
        </p:nvGraphicFramePr>
        <p:xfrm>
          <a:off x="6300192" y="2060848"/>
          <a:ext cx="2242930" cy="961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6" name="Equation" r:id="rId12" imgW="1066680" imgH="457200" progId="Equation.DSMT4">
                  <p:embed/>
                </p:oleObj>
              </mc:Choice>
              <mc:Fallback>
                <p:oleObj name="Equation" r:id="rId12" imgW="1066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300192" y="2060848"/>
                        <a:ext cx="2242930" cy="9612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124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87624" y="2132856"/>
            <a:ext cx="691276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6000" dirty="0" smtClean="0">
                <a:latin typeface="Algerian" pitchFamily="82" charset="0"/>
                <a:cs typeface="Times New Roman" pitchFamily="18" charset="0"/>
              </a:rPr>
              <a:t>Linear Transformation</a:t>
            </a:r>
            <a:endParaRPr lang="en-IN" sz="6000" dirty="0">
              <a:latin typeface="Algerian" pitchFamily="82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1458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442621"/>
              </p:ext>
            </p:extLst>
          </p:nvPr>
        </p:nvGraphicFramePr>
        <p:xfrm>
          <a:off x="179388" y="1684338"/>
          <a:ext cx="8734425" cy="341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3" imgW="3568680" imgH="1396800" progId="Equation.DSMT4">
                  <p:embed/>
                </p:oleObj>
              </mc:Choice>
              <mc:Fallback>
                <p:oleObj name="Equation" r:id="rId3" imgW="356868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388" y="1684338"/>
                        <a:ext cx="8734425" cy="3417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1458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259632" y="2619772"/>
            <a:ext cx="6781800" cy="1447800"/>
            <a:chOff x="1066800" y="2514600"/>
            <a:chExt cx="6781800" cy="1447800"/>
          </a:xfrm>
        </p:grpSpPr>
        <p:sp>
          <p:nvSpPr>
            <p:cNvPr id="3" name="Frame 2"/>
            <p:cNvSpPr/>
            <p:nvPr/>
          </p:nvSpPr>
          <p:spPr>
            <a:xfrm>
              <a:off x="1066800" y="2514600"/>
              <a:ext cx="2514600" cy="1447800"/>
            </a:xfrm>
            <a:prstGeom prst="fram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4" name="Frame 3"/>
            <p:cNvSpPr/>
            <p:nvPr/>
          </p:nvSpPr>
          <p:spPr>
            <a:xfrm>
              <a:off x="5181600" y="2514600"/>
              <a:ext cx="2667000" cy="1447800"/>
            </a:xfrm>
            <a:prstGeom prst="fram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" name="Right Arrow 4"/>
            <p:cNvSpPr/>
            <p:nvPr/>
          </p:nvSpPr>
          <p:spPr>
            <a:xfrm>
              <a:off x="3581400" y="3238500"/>
              <a:ext cx="1524000" cy="45719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133600" y="3238500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V</a:t>
              </a:r>
              <a:endParaRPr lang="en-US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379126" y="3212068"/>
              <a:ext cx="4026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W</a:t>
              </a:r>
              <a:endParaRPr lang="en-US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687245" y="2971800"/>
              <a:ext cx="97975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Domain</a:t>
              </a:r>
              <a:endParaRPr lang="en-US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791200" y="2971800"/>
              <a:ext cx="12362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odomain</a:t>
              </a:r>
              <a:endParaRPr lang="en-US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093870" y="2895600"/>
              <a:ext cx="3257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T</a:t>
              </a:r>
              <a:endParaRPr lang="en-US" dirty="0"/>
            </a:p>
          </p:txBody>
        </p:sp>
      </p:grpSp>
      <p:sp>
        <p:nvSpPr>
          <p:cNvPr id="11" name="Rectangle 10"/>
          <p:cNvSpPr/>
          <p:nvPr/>
        </p:nvSpPr>
        <p:spPr>
          <a:xfrm>
            <a:off x="1019254" y="764704"/>
            <a:ext cx="682138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Domain and Codomain of a Linear Transformation</a:t>
            </a:r>
            <a:endParaRPr lang="en-IN" sz="24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190225"/>
              </p:ext>
            </p:extLst>
          </p:nvPr>
        </p:nvGraphicFramePr>
        <p:xfrm>
          <a:off x="94722" y="5085184"/>
          <a:ext cx="8883020" cy="534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8" name="Equation" r:id="rId3" imgW="3377880" imgH="203040" progId="Equation.DSMT4">
                  <p:embed/>
                </p:oleObj>
              </mc:Choice>
              <mc:Fallback>
                <p:oleObj name="Equation" r:id="rId3" imgW="3377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4722" y="5085184"/>
                        <a:ext cx="8883020" cy="5343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1458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636872"/>
              </p:ext>
            </p:extLst>
          </p:nvPr>
        </p:nvGraphicFramePr>
        <p:xfrm>
          <a:off x="107504" y="188640"/>
          <a:ext cx="8277225" cy="223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8" name="Equation" r:id="rId3" imgW="3288960" imgH="888840" progId="Equation.DSMT4">
                  <p:embed/>
                </p:oleObj>
              </mc:Choice>
              <mc:Fallback>
                <p:oleObj name="Equation" r:id="rId3" imgW="32889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504" y="188640"/>
                        <a:ext cx="8277225" cy="2236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369585"/>
              </p:ext>
            </p:extLst>
          </p:nvPr>
        </p:nvGraphicFramePr>
        <p:xfrm>
          <a:off x="179512" y="2492896"/>
          <a:ext cx="8367713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" name="Equation" r:id="rId5" imgW="3162240" imgH="482400" progId="Equation.DSMT4">
                  <p:embed/>
                </p:oleObj>
              </mc:Choice>
              <mc:Fallback>
                <p:oleObj name="Equation" r:id="rId5" imgW="31622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9512" y="2492896"/>
                        <a:ext cx="8367713" cy="1276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604265"/>
              </p:ext>
            </p:extLst>
          </p:nvPr>
        </p:nvGraphicFramePr>
        <p:xfrm>
          <a:off x="261938" y="3933825"/>
          <a:ext cx="8329612" cy="260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" name="Equation" r:id="rId7" imgW="4711680" imgH="1473120" progId="Equation.DSMT4">
                  <p:embed/>
                </p:oleObj>
              </mc:Choice>
              <mc:Fallback>
                <p:oleObj name="Equation" r:id="rId7" imgW="4711680" imgH="1473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1938" y="3933825"/>
                        <a:ext cx="8329612" cy="2605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5986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197071"/>
              </p:ext>
            </p:extLst>
          </p:nvPr>
        </p:nvGraphicFramePr>
        <p:xfrm>
          <a:off x="179512" y="4509120"/>
          <a:ext cx="8829981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9" name="Equation" r:id="rId3" imgW="4152600" imgH="203040" progId="Equation.DSMT4">
                  <p:embed/>
                </p:oleObj>
              </mc:Choice>
              <mc:Fallback>
                <p:oleObj name="Equation" r:id="rId3" imgW="4152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512" y="4509120"/>
                        <a:ext cx="8829981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372598"/>
              </p:ext>
            </p:extLst>
          </p:nvPr>
        </p:nvGraphicFramePr>
        <p:xfrm>
          <a:off x="261938" y="817563"/>
          <a:ext cx="8439150" cy="255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0" name="Equation" r:id="rId5" imgW="4863960" imgH="1473120" progId="Equation.DSMT4">
                  <p:embed/>
                </p:oleObj>
              </mc:Choice>
              <mc:Fallback>
                <p:oleObj name="Equation" r:id="rId5" imgW="4863960" imgH="1473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1938" y="817563"/>
                        <a:ext cx="8439150" cy="2557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4946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582953"/>
              </p:ext>
            </p:extLst>
          </p:nvPr>
        </p:nvGraphicFramePr>
        <p:xfrm>
          <a:off x="323528" y="476672"/>
          <a:ext cx="7191375" cy="317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" name="Equation" r:id="rId3" imgW="2590560" imgH="1143000" progId="Equation.DSMT4">
                  <p:embed/>
                </p:oleObj>
              </mc:Choice>
              <mc:Fallback>
                <p:oleObj name="Equation" r:id="rId3" imgW="259056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528" y="476672"/>
                        <a:ext cx="7191375" cy="3173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104035"/>
              </p:ext>
            </p:extLst>
          </p:nvPr>
        </p:nvGraphicFramePr>
        <p:xfrm>
          <a:off x="179512" y="4149080"/>
          <a:ext cx="8652038" cy="158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" name="Equation" r:id="rId5" imgW="3606480" imgH="660240" progId="Equation.DSMT4">
                  <p:embed/>
                </p:oleObj>
              </mc:Choice>
              <mc:Fallback>
                <p:oleObj name="Equation" r:id="rId5" imgW="36064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9512" y="4149080"/>
                        <a:ext cx="8652038" cy="15841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6692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531</TotalTime>
  <Words>38</Words>
  <Application>Microsoft Office PowerPoint</Application>
  <PresentationFormat>On-screen Show (4:3)</PresentationFormat>
  <Paragraphs>14</Paragraphs>
  <Slides>27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7</vt:i4>
      </vt:variant>
    </vt:vector>
  </HeadingPairs>
  <TitlesOfParts>
    <vt:vector size="31" baseType="lpstr">
      <vt:lpstr>Office Theme</vt:lpstr>
      <vt:lpstr>Equation</vt:lpstr>
      <vt:lpstr>MathType 7.0 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enovo</dc:creator>
  <cp:lastModifiedBy>lenovo</cp:lastModifiedBy>
  <cp:revision>88</cp:revision>
  <dcterms:created xsi:type="dcterms:W3CDTF">2021-03-23T08:55:49Z</dcterms:created>
  <dcterms:modified xsi:type="dcterms:W3CDTF">2023-01-04T10:00:35Z</dcterms:modified>
</cp:coreProperties>
</file>